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347" r:id="rId2"/>
    <p:sldId id="364" r:id="rId3"/>
    <p:sldId id="350" r:id="rId4"/>
    <p:sldId id="351" r:id="rId5"/>
    <p:sldId id="352" r:id="rId6"/>
    <p:sldId id="353" r:id="rId7"/>
    <p:sldId id="354" r:id="rId8"/>
    <p:sldId id="365" r:id="rId9"/>
    <p:sldId id="367" r:id="rId10"/>
    <p:sldId id="355" r:id="rId11"/>
    <p:sldId id="356" r:id="rId12"/>
    <p:sldId id="357" r:id="rId13"/>
    <p:sldId id="358" r:id="rId14"/>
    <p:sldId id="359" r:id="rId15"/>
    <p:sldId id="363" r:id="rId16"/>
    <p:sldId id="361" r:id="rId17"/>
    <p:sldId id="369" r:id="rId18"/>
    <p:sldId id="368" r:id="rId19"/>
    <p:sldId id="370" r:id="rId20"/>
  </p:sldIdLst>
  <p:sldSz cx="9144000" cy="6858000" type="screen4x3"/>
  <p:notesSz cx="7315200" cy="9601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1128" y="-280"/>
      </p:cViewPr>
      <p:guideLst>
        <p:guide orient="horz" pos="214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Relationship Id="rId2" Type="http://schemas.openxmlformats.org/officeDocument/2006/relationships/slide" Target="slides/slide4.xml"/><Relationship Id="rId3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3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827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461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2807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95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3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Finite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</p:txBody>
      </p:sp>
    </p:spTree>
    <p:extLst>
      <p:ext uri="{BB962C8B-B14F-4D97-AF65-F5344CB8AC3E}">
        <p14:creationId xmlns:p14="http://schemas.microsoft.com/office/powerpoint/2010/main" val="353303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81782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66432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9"/>
            <a:ext cx="871405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 out]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 in]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014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39195" y="1440364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6432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jection</a:t>
            </a:r>
            <a:r>
              <a:rPr lang="en-US" dirty="0" smtClean="0"/>
              <a:t>” rel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1730" y="1618189"/>
            <a:ext cx="8517467" cy="3618448"/>
          </a:xfrm>
        </p:spPr>
        <p:txBody>
          <a:bodyPr/>
          <a:lstStyle/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>
                <a:solidFill>
                  <a:srgbClr val="0000FF"/>
                </a:solidFill>
              </a:rPr>
              <a:t>bij</a:t>
            </a:r>
            <a:r>
              <a:rPr lang="en-US" sz="4800" dirty="0">
                <a:solidFill>
                  <a:srgbClr val="0000FF"/>
                </a:solidFill>
              </a:rPr>
              <a:t> B</a:t>
            </a:r>
            <a:r>
              <a:rPr lang="en-US" sz="4800" dirty="0"/>
              <a:t> ::= </a:t>
            </a:r>
            <a:r>
              <a:rPr lang="en-US" sz="4800" b="1" dirty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in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B</a:t>
            </a:r>
            <a:r>
              <a:rPr lang="en-US" sz="4800" dirty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total in	j			                  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          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rela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720889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Lemm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69730"/>
              </p:ext>
            </p:extLst>
          </p:nvPr>
        </p:nvGraphicFramePr>
        <p:xfrm>
          <a:off x="1065321" y="2455342"/>
          <a:ext cx="6369866" cy="133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0" name="Equation" r:id="rId4" imgW="1574800" imgH="330200" progId="Equation.DSMT4">
                  <p:embed/>
                </p:oleObj>
              </mc:Choice>
              <mc:Fallback>
                <p:oleObj name="Equation" r:id="rId4" imgW="157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321" y="2455342"/>
                        <a:ext cx="6369866" cy="133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6023"/>
              </p:ext>
            </p:extLst>
          </p:nvPr>
        </p:nvGraphicFramePr>
        <p:xfrm>
          <a:off x="1537876" y="1236133"/>
          <a:ext cx="5948772" cy="131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1" name="Equation" r:id="rId6" imgW="1498600" imgH="330200" progId="Equation.DSMT4">
                  <p:embed/>
                </p:oleObj>
              </mc:Choice>
              <mc:Fallback>
                <p:oleObj name="Equation" r:id="rId6" imgW="1498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876" y="1236133"/>
                        <a:ext cx="5948772" cy="131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84399"/>
              </p:ext>
            </p:extLst>
          </p:nvPr>
        </p:nvGraphicFramePr>
        <p:xfrm>
          <a:off x="1263648" y="3766093"/>
          <a:ext cx="62611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2" name="Equation" r:id="rId8" imgW="1473200" imgH="330200" progId="Equation.DSMT4">
                  <p:embed/>
                </p:oleObj>
              </mc:Choice>
              <mc:Fallback>
                <p:oleObj name="Equation" r:id="rId8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3648" y="3766093"/>
                        <a:ext cx="626110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9571" y="5146006"/>
            <a:ext cx="4797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7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5472" y="1314505"/>
            <a:ext cx="8983133" cy="1123895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207621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67734" y="317159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3968" y="4163872"/>
            <a:ext cx="561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 C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559839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9" grpId="0"/>
      <p:bldP spid="9" grpId="1"/>
      <p:bldP spid="8" grpId="0"/>
      <p:bldP spid="8" grpId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7301" y="4392472"/>
            <a:ext cx="8609398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C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mediate from Mapping Lemma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457211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381008" y="1340623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140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946166"/>
            <a:ext cx="8940800" cy="121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781284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1</a:t>
            </a:r>
            <a:r>
              <a:rPr lang="en-US" sz="5400" baseline="30000" dirty="0" smtClean="0">
                <a:latin typeface="Comic Sans MS"/>
                <a:cs typeface="Comic Sans MS"/>
              </a:rPr>
              <a:t>st</a:t>
            </a:r>
            <a:r>
              <a:rPr lang="en-US" sz="5400" dirty="0" smtClean="0">
                <a:latin typeface="Comic Sans MS"/>
                <a:cs typeface="Comic Sans MS"/>
              </a:rPr>
              <a:t> two claims are easy.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3</a:t>
            </a:r>
            <a:r>
              <a:rPr lang="en-US" sz="5400" baseline="30000" dirty="0" smtClean="0">
                <a:latin typeface="Comic Sans MS"/>
                <a:cs typeface="Comic Sans MS"/>
              </a:rPr>
              <a:t>rd</a:t>
            </a:r>
            <a:r>
              <a:rPr lang="en-US" sz="5400" dirty="0" smtClean="0">
                <a:latin typeface="Comic Sans MS"/>
                <a:cs typeface="Comic Sans MS"/>
              </a:rPr>
              <a:t> claim is tricky.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699" y="3935270"/>
            <a:ext cx="78139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infinite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 C,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 also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211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264823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last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861183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456092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27210" y="1417658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14325" y="3066054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8486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602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7021871" y="4340142"/>
            <a:ext cx="1153681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72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418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 &amp; </a:t>
            </a:r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6427775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14673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    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4400" dirty="0" smtClean="0"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93653"/>
              </p:ext>
            </p:extLst>
          </p:nvPr>
        </p:nvGraphicFramePr>
        <p:xfrm>
          <a:off x="638175" y="1606550"/>
          <a:ext cx="3279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723900" imgH="215900" progId="Equation.3">
                  <p:embed/>
                </p:oleObj>
              </mc:Choice>
              <mc:Fallback>
                <p:oleObj name="Equation" r:id="rId5" imgW="723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 amt="99000"/>
                      </a:blip>
                      <a:stretch>
                        <a:fillRect/>
                      </a:stretch>
                    </p:blipFill>
                    <p:spPr>
                      <a:xfrm>
                        <a:off x="638175" y="1606550"/>
                        <a:ext cx="327977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83779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    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              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32000"/>
              </p:ext>
            </p:extLst>
          </p:nvPr>
        </p:nvGraphicFramePr>
        <p:xfrm>
          <a:off x="436562" y="1607080"/>
          <a:ext cx="368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0" name="Equation" r:id="rId5" imgW="812800" imgH="215900" progId="Equation.3">
                  <p:embed/>
                </p:oleObj>
              </mc:Choice>
              <mc:Fallback>
                <p:oleObj name="Equation" r:id="rId5" imgW="812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 amt="99000"/>
                      </a:blip>
                      <a:stretch>
                        <a:fillRect/>
                      </a:stretch>
                    </p:blipFill>
                    <p:spPr>
                      <a:xfrm>
                        <a:off x="436562" y="1607080"/>
                        <a:ext cx="3683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0180"/>
              </p:ext>
            </p:extLst>
          </p:nvPr>
        </p:nvGraphicFramePr>
        <p:xfrm>
          <a:off x="275827" y="3488267"/>
          <a:ext cx="4296173" cy="91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1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827" y="3488267"/>
                        <a:ext cx="4296173" cy="91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213449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20.7|15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35.3|4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2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2</TotalTime>
  <Words>725</Words>
  <Application>Microsoft Macintosh PowerPoint</Application>
  <PresentationFormat>On-screen Show (4:3)</PresentationFormat>
  <Paragraphs>113</Paragraphs>
  <Slides>19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Custom Design</vt:lpstr>
      <vt:lpstr>Equation</vt:lpstr>
      <vt:lpstr>PowerPoint Presentation</vt:lpstr>
      <vt:lpstr>Mapping Rule (bij)</vt:lpstr>
      <vt:lpstr>size of the power set</vt:lpstr>
      <vt:lpstr> pow(A) bijection to bit-strings</vt:lpstr>
      <vt:lpstr> pow(A) bijection to bit-strings</vt:lpstr>
      <vt:lpstr>function &amp; surjective </vt:lpstr>
      <vt:lpstr>Mapping Rule (surj)</vt:lpstr>
      <vt:lpstr>Mapping Rule (surj)</vt:lpstr>
      <vt:lpstr>Mapping Rule (surj)</vt:lpstr>
      <vt:lpstr>Mapping Rule (surj)</vt:lpstr>
      <vt:lpstr>injection archery </vt:lpstr>
      <vt:lpstr>Mapping Rule (inj)</vt:lpstr>
      <vt:lpstr>Mapping Rule (inj)</vt:lpstr>
      <vt:lpstr>“jection” relations</vt:lpstr>
      <vt:lpstr>Mapping Lemma</vt:lpstr>
      <vt:lpstr>Familiar “size” properties</vt:lpstr>
      <vt:lpstr>Familiar “size” properties</vt:lpstr>
      <vt:lpstr>Familiar “size” properties</vt:lpstr>
      <vt:lpstr>Familiar “size” properti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79</cp:revision>
  <cp:lastPrinted>2012-02-21T01:42:10Z</cp:lastPrinted>
  <dcterms:created xsi:type="dcterms:W3CDTF">2011-02-14T14:12:51Z</dcterms:created>
  <dcterms:modified xsi:type="dcterms:W3CDTF">2012-02-21T02:10:04Z</dcterms:modified>
</cp:coreProperties>
</file>